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732" r:id="rId1"/>
  </p:sldMasterIdLst>
  <p:notesMasterIdLst>
    <p:notesMasterId r:id="rId13"/>
  </p:notesMasterIdLst>
  <p:sldIdLst>
    <p:sldId id="256" r:id="rId2"/>
    <p:sldId id="267" r:id="rId3"/>
    <p:sldId id="263" r:id="rId4"/>
    <p:sldId id="265" r:id="rId5"/>
    <p:sldId id="266" r:id="rId6"/>
    <p:sldId id="268" r:id="rId7"/>
    <p:sldId id="257" r:id="rId8"/>
    <p:sldId id="260" r:id="rId9"/>
    <p:sldId id="259" r:id="rId10"/>
    <p:sldId id="261" r:id="rId11"/>
    <p:sldId id="262" r:id="rId12"/>
  </p:sldIdLst>
  <p:sldSz cx="10058400" cy="77724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8F738D7-0ADD-4FFA-8356-49AF762C4451}">
          <p14:sldIdLst>
            <p14:sldId id="256"/>
            <p14:sldId id="267"/>
            <p14:sldId id="263"/>
            <p14:sldId id="265"/>
            <p14:sldId id="266"/>
            <p14:sldId id="268"/>
            <p14:sldId id="257"/>
            <p14:sldId id="260"/>
            <p14:sldId id="259"/>
            <p14:sldId id="261"/>
            <p14:sldId id="26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0" d="100"/>
          <a:sy n="80" d="100"/>
        </p:scale>
        <p:origin x="-1243" y="-72"/>
      </p:cViewPr>
      <p:guideLst>
        <p:guide orient="horz" pos="2448"/>
        <p:guide pos="316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6C7BD2-FF68-443D-9CCC-5DADAC0C7828}" type="datetimeFigureOut">
              <a:rPr lang="en-US" smtClean="0"/>
              <a:t>1/2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31925" y="1143000"/>
            <a:ext cx="39941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528318-9407-46F4-A731-CA3D1F51CF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0059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31925" y="1143000"/>
            <a:ext cx="399415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528318-9407-46F4-A731-CA3D1F51CF5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8318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31925" y="1143000"/>
            <a:ext cx="399415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528318-9407-46F4-A731-CA3D1F51CF5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352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57300" y="1272011"/>
            <a:ext cx="7543800" cy="2705947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57300" y="4082310"/>
            <a:ext cx="7543800" cy="1876530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C7DA2-0B03-44F9-84E0-8E432F2BD9AD}" type="datetime1">
              <a:rPr lang="en-US" smtClean="0"/>
              <a:t>1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697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783E-1391-4468-8CE7-D18E4FD94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0643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50F1D3-DD9E-4D8F-9F5D-5F4E80307591}" type="datetime1">
              <a:rPr lang="en-US" smtClean="0"/>
              <a:t>1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697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783E-1391-4468-8CE7-D18E4FD94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472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98042" y="413808"/>
            <a:ext cx="2168843" cy="65867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1515" y="413808"/>
            <a:ext cx="6380798" cy="65867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F0216-A10B-4485-8C55-D044C6AB9E0D}" type="datetime1">
              <a:rPr lang="en-US" smtClean="0"/>
              <a:t>1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697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783E-1391-4468-8CE7-D18E4FD94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4083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073D0-8AFE-406B-A85C-1CE3578088CA}" type="datetime1">
              <a:rPr lang="en-US" smtClean="0"/>
              <a:t>1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697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783E-1391-4468-8CE7-D18E4FD94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732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6276" y="1937704"/>
            <a:ext cx="8675370" cy="3233102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6276" y="5201392"/>
            <a:ext cx="8675370" cy="170021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D8B6C4-00FE-45BA-B7E5-6F159A4D2E5F}" type="datetime1">
              <a:rPr lang="en-US" smtClean="0"/>
              <a:t>1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697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783E-1391-4468-8CE7-D18E4FD94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3577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91515" y="2069042"/>
            <a:ext cx="4274820" cy="493151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2065" y="2069042"/>
            <a:ext cx="4274820" cy="493151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21D15-E59E-4F7D-9FE3-F087B25AB4E6}" type="datetime1">
              <a:rPr lang="en-US" smtClean="0"/>
              <a:t>1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697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783E-1391-4468-8CE7-D18E4FD94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430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2825" y="413809"/>
            <a:ext cx="8675370" cy="150230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2826" y="1905318"/>
            <a:ext cx="4255174" cy="93376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2826" y="2839085"/>
            <a:ext cx="4255174" cy="417586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2065" y="1905318"/>
            <a:ext cx="4276130" cy="93376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2065" y="2839085"/>
            <a:ext cx="4276130" cy="417586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F11F6-0E8B-4FDE-84B8-2C1990ED4EB9}" type="datetime1">
              <a:rPr lang="en-US" smtClean="0"/>
              <a:t>1/2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697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783E-1391-4468-8CE7-D18E4FD94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3872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B27E8B-015C-4911-95AD-2DFAD5F3523E}" type="datetime1">
              <a:rPr lang="en-US" smtClean="0"/>
              <a:t>1/2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697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783E-1391-4468-8CE7-D18E4FD94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1246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04C26-3297-4C22-82EF-F6F073BDA22A}" type="datetime1">
              <a:rPr lang="en-US" smtClean="0"/>
              <a:t>1/2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697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783E-1391-4468-8CE7-D18E4FD94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5914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2825" y="518160"/>
            <a:ext cx="3244096" cy="181356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76130" y="1119082"/>
            <a:ext cx="5092065" cy="552344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2825" y="2331720"/>
            <a:ext cx="3244096" cy="43198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93FF95-99D5-4E89-AD43-321F49AD90C2}" type="datetime1">
              <a:rPr lang="en-US" smtClean="0"/>
              <a:t>1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697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783E-1391-4468-8CE7-D18E4FD94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701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2825" y="518160"/>
            <a:ext cx="3244096" cy="181356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76130" y="1119082"/>
            <a:ext cx="5092065" cy="552344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2825" y="2331720"/>
            <a:ext cx="3244096" cy="43198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64A6A-9991-4E8A-90CB-F353E0EE01F9}" type="datetime1">
              <a:rPr lang="en-US" smtClean="0"/>
              <a:t>1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697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783E-1391-4468-8CE7-D18E4FD94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2496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91515" y="413809"/>
            <a:ext cx="867537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1515" y="2069042"/>
            <a:ext cx="867537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91515" y="7203864"/>
            <a:ext cx="226314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A444F2-DA9F-48B1-93C5-0E806627BA7B}" type="datetime1">
              <a:rPr lang="en-US" smtClean="0"/>
              <a:t>1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31845" y="7203864"/>
            <a:ext cx="339471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E697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03745" y="7203864"/>
            <a:ext cx="226314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F5783E-1391-4468-8CE7-D18E4FD94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9159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works.com/help/nnet/ref/traincgf.html" TargetMode="External"/><Relationship Id="rId13" Type="http://schemas.openxmlformats.org/officeDocument/2006/relationships/hyperlink" Target="http://www.mathworks.com/help/nnet/ref/traingd.html" TargetMode="External"/><Relationship Id="rId3" Type="http://schemas.openxmlformats.org/officeDocument/2006/relationships/hyperlink" Target="http://www.mathworks.com/help/nnet/ref/trainbr.html" TargetMode="External"/><Relationship Id="rId7" Type="http://schemas.openxmlformats.org/officeDocument/2006/relationships/hyperlink" Target="http://www.mathworks.com/help/nnet/ref/traincgb.html" TargetMode="External"/><Relationship Id="rId12" Type="http://schemas.openxmlformats.org/officeDocument/2006/relationships/hyperlink" Target="http://www.mathworks.com/help/nnet/ref/traingdm.html" TargetMode="External"/><Relationship Id="rId2" Type="http://schemas.openxmlformats.org/officeDocument/2006/relationships/hyperlink" Target="http://www.mathworks.com/help/nnet/ref/trainlm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mathworks.com/help/nnet/ref/trainscg.html" TargetMode="External"/><Relationship Id="rId11" Type="http://schemas.openxmlformats.org/officeDocument/2006/relationships/hyperlink" Target="http://www.mathworks.com/help/nnet/ref/traingdx.html" TargetMode="External"/><Relationship Id="rId5" Type="http://schemas.openxmlformats.org/officeDocument/2006/relationships/hyperlink" Target="http://www.mathworks.com/help/nnet/ref/trainrp.html" TargetMode="External"/><Relationship Id="rId10" Type="http://schemas.openxmlformats.org/officeDocument/2006/relationships/hyperlink" Target="http://www.mathworks.com/help/nnet/ref/trainoss.html" TargetMode="External"/><Relationship Id="rId4" Type="http://schemas.openxmlformats.org/officeDocument/2006/relationships/hyperlink" Target="http://www.mathworks.com/help/nnet/ref/trainbfg.html" TargetMode="External"/><Relationship Id="rId9" Type="http://schemas.openxmlformats.org/officeDocument/2006/relationships/hyperlink" Target="http://www.mathworks.com/help/nnet/ref/traincgp.html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42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eural Network Training Using MATLAB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Phuong Ngo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chool of Mechanical Engineering</a:t>
            </a:r>
          </a:p>
          <a:p>
            <a:r>
              <a:rPr lang="en-US" dirty="0" smtClean="0"/>
              <a:t>Purdue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2998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dnfbf2.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smtClean="0"/>
              <a:t>%        </a:t>
            </a:r>
            <a:r>
              <a:rPr lang="en-US" dirty="0"/>
              <a:t>[</a:t>
            </a:r>
            <a:r>
              <a:rPr lang="en-US" dirty="0" err="1"/>
              <a:t>fismat,NR,TR,CR</a:t>
            </a:r>
            <a:r>
              <a:rPr lang="en-US" dirty="0"/>
              <a:t>] = ADNEWFBF(</a:t>
            </a:r>
            <a:r>
              <a:rPr lang="en-US" dirty="0" err="1"/>
              <a:t>x,d,Cx,Cd,DP</a:t>
            </a:r>
            <a:r>
              <a:rPr lang="en-US" dirty="0"/>
              <a:t>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%          x - </a:t>
            </a:r>
            <a:r>
              <a:rPr lang="en-US" dirty="0" err="1"/>
              <a:t>nxN</a:t>
            </a:r>
            <a:r>
              <a:rPr lang="en-US" dirty="0"/>
              <a:t> matrix of N input vectors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%          d - 1xN vector of N target output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%          </a:t>
            </a:r>
            <a:r>
              <a:rPr lang="en-US" dirty="0" err="1"/>
              <a:t>Cx</a:t>
            </a:r>
            <a:r>
              <a:rPr lang="en-US" dirty="0"/>
              <a:t> - </a:t>
            </a:r>
            <a:r>
              <a:rPr lang="en-US" dirty="0" err="1"/>
              <a:t>nxCN</a:t>
            </a:r>
            <a:r>
              <a:rPr lang="en-US" dirty="0"/>
              <a:t> matrix of CN input vectors for checking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%          Cd - 1xCN vector of CN target output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%          DP - Design parameters (optional)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%        Returns: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%          </a:t>
            </a:r>
            <a:r>
              <a:rPr lang="en-US" dirty="0" err="1"/>
              <a:t>m_matrix,sigma_matrix,temp_w</a:t>
            </a:r>
            <a:r>
              <a:rPr lang="en-US" dirty="0"/>
              <a:t> - parameters of </a:t>
            </a:r>
            <a:r>
              <a:rPr lang="en-US" dirty="0" err="1"/>
              <a:t>fbfn</a:t>
            </a:r>
            <a:r>
              <a:rPr lang="en-US" dirty="0"/>
              <a:t> found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%          NR - the number of fuzzy basis functions used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%         </a:t>
            </a:r>
            <a:r>
              <a:rPr lang="en-US" dirty="0" err="1"/>
              <a:t>training_error</a:t>
            </a:r>
            <a:r>
              <a:rPr lang="en-US" dirty="0"/>
              <a:t>: NDEI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%          TR - training record: [row of errors]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%          CR - checking </a:t>
            </a:r>
            <a:r>
              <a:rPr lang="en-US" dirty="0" err="1"/>
              <a:t>recored</a:t>
            </a:r>
            <a:r>
              <a:rPr lang="en-US" dirty="0"/>
              <a:t>: [row of errors]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%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%        Design parameters are: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%          DP(1) - Maximum number of FBF(</a:t>
            </a:r>
            <a:r>
              <a:rPr lang="en-US" dirty="0" err="1"/>
              <a:t>Ms</a:t>
            </a:r>
            <a:r>
              <a:rPr lang="en-US" dirty="0"/>
              <a:t>), default = N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%          DP(2) - Root-sum-squared error goal, default = 0.0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%          DP(3) - Spread of pseudo-FBF(sigma), default = </a:t>
            </a:r>
            <a:r>
              <a:rPr lang="en-US" dirty="0" err="1"/>
              <a:t>del_x</a:t>
            </a:r>
            <a:r>
              <a:rPr lang="en-US" dirty="0"/>
              <a:t>/</a:t>
            </a:r>
            <a:r>
              <a:rPr lang="en-US" dirty="0" err="1"/>
              <a:t>Ms</a:t>
            </a: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%        Missing parameters and </a:t>
            </a:r>
            <a:r>
              <a:rPr lang="en-US" dirty="0" err="1"/>
              <a:t>NaN's</a:t>
            </a:r>
            <a:r>
              <a:rPr lang="en-US" dirty="0"/>
              <a:t> are replaced with default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697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783E-1391-4468-8CE7-D18E4FD94AE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8695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697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783E-1391-4468-8CE7-D18E4FD94AE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9771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Network Toolb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Available Models in MATLAB: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err="1" smtClean="0"/>
              <a:t>Feedforward</a:t>
            </a:r>
            <a:r>
              <a:rPr lang="en-US" dirty="0" smtClean="0"/>
              <a:t> Neural Networks</a:t>
            </a:r>
          </a:p>
          <a:p>
            <a:r>
              <a:rPr lang="en-US" dirty="0" smtClean="0"/>
              <a:t>Adaptive Neural Network Filters</a:t>
            </a:r>
          </a:p>
          <a:p>
            <a:r>
              <a:rPr lang="en-US" dirty="0" smtClean="0"/>
              <a:t>Perceptron Neural Networks</a:t>
            </a:r>
          </a:p>
          <a:p>
            <a:r>
              <a:rPr lang="en-US" dirty="0" smtClean="0"/>
              <a:t>Radial Basis Neural Networks</a:t>
            </a:r>
          </a:p>
          <a:p>
            <a:r>
              <a:rPr lang="en-US" dirty="0" smtClean="0"/>
              <a:t>Probabilistic Neural Networks</a:t>
            </a:r>
          </a:p>
          <a:p>
            <a:r>
              <a:rPr lang="en-US" dirty="0" smtClean="0"/>
              <a:t>Generalized Regression Neural Networks</a:t>
            </a:r>
          </a:p>
          <a:p>
            <a:r>
              <a:rPr lang="en-US" dirty="0" smtClean="0"/>
              <a:t>Learning Vector Quantization (LVQ) Neural Networks</a:t>
            </a:r>
          </a:p>
          <a:p>
            <a:r>
              <a:rPr lang="en-US" dirty="0" smtClean="0"/>
              <a:t>Linear Neural Networks</a:t>
            </a:r>
          </a:p>
          <a:p>
            <a:r>
              <a:rPr lang="en-US" dirty="0" smtClean="0"/>
              <a:t>Hopfield Neural Network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697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783E-1391-4468-8CE7-D18E4FD94AE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6961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eedforward</a:t>
            </a:r>
            <a:r>
              <a:rPr lang="en-US" dirty="0" smtClean="0"/>
              <a:t> Neural Network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697Y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783E-1391-4468-8CE7-D18E4FD94AE2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3061259"/>
              </p:ext>
            </p:extLst>
          </p:nvPr>
        </p:nvGraphicFramePr>
        <p:xfrm>
          <a:off x="1389862" y="1604935"/>
          <a:ext cx="6217988" cy="5460520"/>
        </p:xfrm>
        <a:graphic>
          <a:graphicData uri="http://schemas.openxmlformats.org/drawingml/2006/table">
            <a:tbl>
              <a:tblPr/>
              <a:tblGrid>
                <a:gridCol w="3108994"/>
                <a:gridCol w="3108994"/>
              </a:tblGrid>
              <a:tr h="369411"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 u="none" strike="noStrike" dirty="0" err="1">
                          <a:solidFill>
                            <a:srgbClr val="004AA0"/>
                          </a:solidFill>
                          <a:effectLst/>
                          <a:hlinkClick r:id="rId2"/>
                        </a:rPr>
                        <a:t>trainlm</a:t>
                      </a:r>
                      <a:endParaRPr lang="en-US" sz="1700" dirty="0">
                        <a:solidFill>
                          <a:srgbClr val="404040"/>
                        </a:solidFill>
                        <a:effectLst/>
                      </a:endParaRPr>
                    </a:p>
                  </a:txBody>
                  <a:tcPr marL="32802" marR="32802" marT="54074" marB="54074">
                    <a:lnL>
                      <a:noFill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>
                          <a:solidFill>
                            <a:srgbClr val="404040"/>
                          </a:solidFill>
                          <a:effectLst/>
                        </a:rPr>
                        <a:t>Levenberg-Marquardt</a:t>
                      </a:r>
                    </a:p>
                  </a:txBody>
                  <a:tcPr marL="32802" marR="32802" marT="54074" marB="54074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69411"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 u="none" strike="noStrike">
                          <a:solidFill>
                            <a:srgbClr val="004AA0"/>
                          </a:solidFill>
                          <a:effectLst/>
                          <a:hlinkClick r:id="rId3"/>
                        </a:rPr>
                        <a:t>trainbr</a:t>
                      </a:r>
                      <a:endParaRPr lang="en-US" sz="1700">
                        <a:solidFill>
                          <a:srgbClr val="404040"/>
                        </a:solidFill>
                        <a:effectLst/>
                      </a:endParaRPr>
                    </a:p>
                  </a:txBody>
                  <a:tcPr marL="32802" marR="32802" marT="54074" marB="54074">
                    <a:lnL>
                      <a:noFill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>
                          <a:solidFill>
                            <a:srgbClr val="404040"/>
                          </a:solidFill>
                          <a:effectLst/>
                        </a:rPr>
                        <a:t>Bayesian Regularization</a:t>
                      </a:r>
                    </a:p>
                  </a:txBody>
                  <a:tcPr marL="32802" marR="32802" marT="54074" marB="54074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69411"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 u="none" strike="noStrike">
                          <a:solidFill>
                            <a:srgbClr val="004AA0"/>
                          </a:solidFill>
                          <a:effectLst/>
                          <a:hlinkClick r:id="rId4"/>
                        </a:rPr>
                        <a:t>trainbfg</a:t>
                      </a:r>
                      <a:endParaRPr lang="en-US" sz="1700">
                        <a:solidFill>
                          <a:srgbClr val="404040"/>
                        </a:solidFill>
                        <a:effectLst/>
                      </a:endParaRPr>
                    </a:p>
                  </a:txBody>
                  <a:tcPr marL="32802" marR="32802" marT="54074" marB="54074">
                    <a:lnL>
                      <a:noFill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>
                          <a:solidFill>
                            <a:srgbClr val="404040"/>
                          </a:solidFill>
                          <a:effectLst/>
                        </a:rPr>
                        <a:t>BFGS Quasi-Newton</a:t>
                      </a:r>
                    </a:p>
                  </a:txBody>
                  <a:tcPr marL="32802" marR="32802" marT="54074" marB="54074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69411"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 u="none" strike="noStrike" dirty="0" err="1">
                          <a:solidFill>
                            <a:srgbClr val="004AA0"/>
                          </a:solidFill>
                          <a:effectLst/>
                          <a:hlinkClick r:id="rId5"/>
                        </a:rPr>
                        <a:t>trainrp</a:t>
                      </a:r>
                      <a:endParaRPr lang="en-US" sz="1700" dirty="0">
                        <a:solidFill>
                          <a:srgbClr val="404040"/>
                        </a:solidFill>
                        <a:effectLst/>
                      </a:endParaRPr>
                    </a:p>
                  </a:txBody>
                  <a:tcPr marL="32802" marR="32802" marT="54074" marB="54074">
                    <a:lnL>
                      <a:noFill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>
                          <a:solidFill>
                            <a:srgbClr val="404040"/>
                          </a:solidFill>
                          <a:effectLst/>
                        </a:rPr>
                        <a:t>Resilient Backpropagation</a:t>
                      </a:r>
                    </a:p>
                  </a:txBody>
                  <a:tcPr marL="32802" marR="32802" marT="54074" marB="54074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69411"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 u="none" strike="noStrike">
                          <a:solidFill>
                            <a:srgbClr val="004AA0"/>
                          </a:solidFill>
                          <a:effectLst/>
                          <a:hlinkClick r:id="rId6"/>
                        </a:rPr>
                        <a:t>trainscg</a:t>
                      </a:r>
                      <a:endParaRPr lang="en-US" sz="1700">
                        <a:solidFill>
                          <a:srgbClr val="404040"/>
                        </a:solidFill>
                        <a:effectLst/>
                      </a:endParaRPr>
                    </a:p>
                  </a:txBody>
                  <a:tcPr marL="32802" marR="32802" marT="54074" marB="54074">
                    <a:lnL>
                      <a:noFill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>
                          <a:solidFill>
                            <a:srgbClr val="404040"/>
                          </a:solidFill>
                          <a:effectLst/>
                        </a:rPr>
                        <a:t>Scaled Conjugate Gradient</a:t>
                      </a:r>
                    </a:p>
                  </a:txBody>
                  <a:tcPr marL="32802" marR="32802" marT="54074" marB="54074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521820"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 u="none" strike="noStrike">
                          <a:solidFill>
                            <a:srgbClr val="004AA0"/>
                          </a:solidFill>
                          <a:effectLst/>
                          <a:hlinkClick r:id="rId7"/>
                        </a:rPr>
                        <a:t>traincgb</a:t>
                      </a:r>
                      <a:endParaRPr lang="en-US" sz="1700">
                        <a:solidFill>
                          <a:srgbClr val="404040"/>
                        </a:solidFill>
                        <a:effectLst/>
                      </a:endParaRPr>
                    </a:p>
                  </a:txBody>
                  <a:tcPr marL="32802" marR="32802" marT="54074" marB="54074">
                    <a:lnL>
                      <a:noFill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>
                          <a:solidFill>
                            <a:srgbClr val="404040"/>
                          </a:solidFill>
                          <a:effectLst/>
                        </a:rPr>
                        <a:t>Conjugate Gradient with Powell/Beale Restarts</a:t>
                      </a:r>
                    </a:p>
                  </a:txBody>
                  <a:tcPr marL="32802" marR="32802" marT="54074" marB="54074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69411"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 u="none" strike="noStrike">
                          <a:solidFill>
                            <a:srgbClr val="004AA0"/>
                          </a:solidFill>
                          <a:effectLst/>
                          <a:hlinkClick r:id="rId8"/>
                        </a:rPr>
                        <a:t>traincgf</a:t>
                      </a:r>
                      <a:endParaRPr lang="en-US" sz="1700">
                        <a:solidFill>
                          <a:srgbClr val="404040"/>
                        </a:solidFill>
                        <a:effectLst/>
                      </a:endParaRPr>
                    </a:p>
                  </a:txBody>
                  <a:tcPr marL="32802" marR="32802" marT="54074" marB="54074">
                    <a:lnL>
                      <a:noFill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>
                          <a:solidFill>
                            <a:srgbClr val="404040"/>
                          </a:solidFill>
                          <a:effectLst/>
                        </a:rPr>
                        <a:t>Fletcher-Powell Conjugate Gradient</a:t>
                      </a:r>
                    </a:p>
                  </a:txBody>
                  <a:tcPr marL="32802" marR="32802" marT="54074" marB="54074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69411"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 u="none" strike="noStrike">
                          <a:solidFill>
                            <a:srgbClr val="004AA0"/>
                          </a:solidFill>
                          <a:effectLst/>
                          <a:hlinkClick r:id="rId9"/>
                        </a:rPr>
                        <a:t>traincgp</a:t>
                      </a:r>
                      <a:endParaRPr lang="en-US" sz="1700">
                        <a:solidFill>
                          <a:srgbClr val="404040"/>
                        </a:solidFill>
                        <a:effectLst/>
                      </a:endParaRPr>
                    </a:p>
                  </a:txBody>
                  <a:tcPr marL="32802" marR="32802" marT="54074" marB="54074">
                    <a:lnL>
                      <a:noFill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>
                          <a:solidFill>
                            <a:srgbClr val="404040"/>
                          </a:solidFill>
                          <a:effectLst/>
                        </a:rPr>
                        <a:t>Polak-Ribiére Conjugate Gradient</a:t>
                      </a:r>
                    </a:p>
                  </a:txBody>
                  <a:tcPr marL="32802" marR="32802" marT="54074" marB="54074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69411"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 u="none" strike="noStrike">
                          <a:solidFill>
                            <a:srgbClr val="004AA0"/>
                          </a:solidFill>
                          <a:effectLst/>
                          <a:hlinkClick r:id="rId10"/>
                        </a:rPr>
                        <a:t>trainoss</a:t>
                      </a:r>
                      <a:endParaRPr lang="en-US" sz="1700">
                        <a:solidFill>
                          <a:srgbClr val="404040"/>
                        </a:solidFill>
                        <a:effectLst/>
                      </a:endParaRPr>
                    </a:p>
                  </a:txBody>
                  <a:tcPr marL="32802" marR="32802" marT="54074" marB="54074">
                    <a:lnL>
                      <a:noFill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>
                          <a:solidFill>
                            <a:srgbClr val="404040"/>
                          </a:solidFill>
                          <a:effectLst/>
                        </a:rPr>
                        <a:t>One Step Secant</a:t>
                      </a:r>
                    </a:p>
                  </a:txBody>
                  <a:tcPr marL="32802" marR="32802" marT="54074" marB="54074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521820"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 u="none" strike="noStrike">
                          <a:solidFill>
                            <a:srgbClr val="004AA0"/>
                          </a:solidFill>
                          <a:effectLst/>
                          <a:hlinkClick r:id="rId11"/>
                        </a:rPr>
                        <a:t>traingdx</a:t>
                      </a:r>
                      <a:endParaRPr lang="en-US" sz="1700">
                        <a:solidFill>
                          <a:srgbClr val="404040"/>
                        </a:solidFill>
                        <a:effectLst/>
                      </a:endParaRPr>
                    </a:p>
                  </a:txBody>
                  <a:tcPr marL="32802" marR="32802" marT="54074" marB="54074">
                    <a:lnL>
                      <a:noFill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>
                          <a:solidFill>
                            <a:srgbClr val="404040"/>
                          </a:solidFill>
                          <a:effectLst/>
                        </a:rPr>
                        <a:t>Variable Learning Rate Gradient Descent</a:t>
                      </a:r>
                    </a:p>
                  </a:txBody>
                  <a:tcPr marL="32802" marR="32802" marT="54074" marB="54074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69411"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 u="none" strike="noStrike">
                          <a:solidFill>
                            <a:srgbClr val="004AA0"/>
                          </a:solidFill>
                          <a:effectLst/>
                          <a:hlinkClick r:id="rId12"/>
                        </a:rPr>
                        <a:t>traingdm</a:t>
                      </a:r>
                      <a:endParaRPr lang="en-US" sz="1700">
                        <a:solidFill>
                          <a:srgbClr val="404040"/>
                        </a:solidFill>
                        <a:effectLst/>
                      </a:endParaRPr>
                    </a:p>
                  </a:txBody>
                  <a:tcPr marL="32802" marR="32802" marT="54074" marB="54074">
                    <a:lnL>
                      <a:noFill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>
                          <a:solidFill>
                            <a:srgbClr val="404040"/>
                          </a:solidFill>
                          <a:effectLst/>
                        </a:rPr>
                        <a:t>Gradient Descent with Momentum</a:t>
                      </a:r>
                    </a:p>
                  </a:txBody>
                  <a:tcPr marL="32802" marR="32802" marT="54074" marB="54074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69411"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 u="none" strike="noStrike">
                          <a:solidFill>
                            <a:srgbClr val="004AA0"/>
                          </a:solidFill>
                          <a:effectLst/>
                          <a:hlinkClick r:id="rId13"/>
                        </a:rPr>
                        <a:t>traingd</a:t>
                      </a:r>
                      <a:endParaRPr lang="en-US" sz="1700">
                        <a:solidFill>
                          <a:srgbClr val="404040"/>
                        </a:solidFill>
                        <a:effectLst/>
                      </a:endParaRPr>
                    </a:p>
                  </a:txBody>
                  <a:tcPr marL="32802" marR="32802" marT="54074" marB="54074">
                    <a:lnL>
                      <a:noFill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sz="1700" dirty="0">
                          <a:solidFill>
                            <a:srgbClr val="404040"/>
                          </a:solidFill>
                          <a:effectLst/>
                        </a:rPr>
                        <a:t>Gradient Descent</a:t>
                      </a:r>
                    </a:p>
                  </a:txBody>
                  <a:tcPr marL="32802" marR="32802" marT="54074" marB="54074">
                    <a:lnL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41051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l Basis Function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/>
              <a:t>Exact Design (</a:t>
            </a:r>
            <a:r>
              <a:rPr lang="en-US" b="1" dirty="0" err="1"/>
              <a:t>newrbe</a:t>
            </a:r>
            <a:r>
              <a:rPr lang="en-US" b="1" dirty="0"/>
              <a:t>)</a:t>
            </a:r>
          </a:p>
          <a:p>
            <a:pPr marL="0" indent="0">
              <a:buNone/>
            </a:pPr>
            <a:r>
              <a:rPr lang="en-US" dirty="0" smtClean="0"/>
              <a:t>	This function can produce a network with zero error on training vectors. It is called in the following way:</a:t>
            </a:r>
          </a:p>
          <a:p>
            <a:pPr marL="0" indent="0">
              <a:buNone/>
            </a:pPr>
            <a:r>
              <a:rPr lang="en-US" dirty="0" smtClean="0"/>
              <a:t>	net = </a:t>
            </a:r>
            <a:r>
              <a:rPr lang="en-US" dirty="0" err="1" smtClean="0"/>
              <a:t>newrbe</a:t>
            </a:r>
            <a:r>
              <a:rPr lang="en-US" dirty="0" smtClean="0"/>
              <a:t>(P,T,SPREAD)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b="1" dirty="0" smtClean="0"/>
              <a:t>More Efficient Design (</a:t>
            </a:r>
            <a:r>
              <a:rPr lang="en-US" b="1" dirty="0" err="1" smtClean="0"/>
              <a:t>newrb</a:t>
            </a:r>
            <a:r>
              <a:rPr lang="en-US" b="1" dirty="0" smtClean="0"/>
              <a:t>)</a:t>
            </a:r>
          </a:p>
          <a:p>
            <a:pPr marL="0" indent="0">
              <a:buNone/>
            </a:pPr>
            <a:r>
              <a:rPr lang="en-US" dirty="0" smtClean="0"/>
              <a:t>	The function </a:t>
            </a:r>
            <a:r>
              <a:rPr lang="en-US" dirty="0" err="1" smtClean="0"/>
              <a:t>newrb</a:t>
            </a:r>
            <a:r>
              <a:rPr lang="en-US" dirty="0" smtClean="0"/>
              <a:t> iteratively creates a radial basis network one neuron at a time. Neurons are added to the network until the sum-squared error falls beneath an error goal or a maximum number of neurons has been reached. The call for this function is</a:t>
            </a:r>
          </a:p>
          <a:p>
            <a:pPr marL="0" indent="0">
              <a:buNone/>
            </a:pPr>
            <a:r>
              <a:rPr lang="en-US" dirty="0" smtClean="0"/>
              <a:t>	net = </a:t>
            </a:r>
            <a:r>
              <a:rPr lang="en-US" dirty="0" err="1" smtClean="0"/>
              <a:t>newrb</a:t>
            </a:r>
            <a:r>
              <a:rPr lang="en-US" dirty="0" smtClean="0"/>
              <a:t>(P,T,GOAL,SPREAD)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697Y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783E-1391-4468-8CE7-D18E4FD94A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0746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zzy Basis Function Network (Not included in Neural Network Toolbox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1515" y="3361038"/>
            <a:ext cx="8675370" cy="3639520"/>
          </a:xfrm>
        </p:spPr>
        <p:txBody>
          <a:bodyPr/>
          <a:lstStyle/>
          <a:p>
            <a:r>
              <a:rPr lang="en-US" dirty="0" err="1" smtClean="0"/>
              <a:t>Backpropagation</a:t>
            </a:r>
            <a:r>
              <a:rPr lang="en-US" dirty="0" smtClean="0"/>
              <a:t> Algorithm</a:t>
            </a:r>
          </a:p>
          <a:p>
            <a:r>
              <a:rPr lang="en-US" dirty="0" smtClean="0"/>
              <a:t>Adaptive Least Square with Genetic Algorith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697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783E-1391-4468-8CE7-D18E4FD94AE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1177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te training and checking data</a:t>
            </a:r>
          </a:p>
          <a:p>
            <a:r>
              <a:rPr lang="en-US" dirty="0" smtClean="0"/>
              <a:t>Select the structure of the neural network</a:t>
            </a:r>
          </a:p>
          <a:p>
            <a:r>
              <a:rPr lang="en-US" dirty="0" smtClean="0"/>
              <a:t>Perform the training</a:t>
            </a:r>
          </a:p>
          <a:p>
            <a:r>
              <a:rPr lang="en-US" dirty="0" smtClean="0"/>
              <a:t>Verify the error with checking dat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697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783E-1391-4468-8CE7-D18E4FD94AE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036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88098385"/>
              </p:ext>
            </p:extLst>
          </p:nvPr>
        </p:nvGraphicFramePr>
        <p:xfrm>
          <a:off x="692150" y="2260600"/>
          <a:ext cx="86741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4190760" imgH="634680" progId="Equation.DSMT4">
                  <p:embed/>
                </p:oleObj>
              </mc:Choice>
              <mc:Fallback>
                <p:oleObj name="Equation" r:id="rId3" imgW="41907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2150" y="2260600"/>
                        <a:ext cx="8674100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697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783E-1391-4468-8CE7-D18E4FD94AE2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493897"/>
              </p:ext>
            </p:extLst>
          </p:nvPr>
        </p:nvGraphicFramePr>
        <p:xfrm>
          <a:off x="518746" y="4886936"/>
          <a:ext cx="895582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3276360" imgH="253800" progId="Equation.DSMT4">
                  <p:embed/>
                </p:oleObj>
              </mc:Choice>
              <mc:Fallback>
                <p:oleObj name="Equation" r:id="rId5" imgW="327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746" y="4886936"/>
                        <a:ext cx="8955822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3139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1515" y="413809"/>
            <a:ext cx="8675370" cy="843491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ATLAB Code (</a:t>
            </a:r>
            <a:r>
              <a:rPr lang="en-US" sz="4000" dirty="0" err="1" smtClean="0"/>
              <a:t>GenerateTrainingData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9614" y="1104879"/>
            <a:ext cx="8675370" cy="4931516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[</a:t>
            </a:r>
            <a:r>
              <a:rPr lang="en-US" sz="1200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x,Cx,d,Cd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]=</a:t>
            </a:r>
            <a:r>
              <a:rPr lang="en-US" sz="1200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GenerateTrainingData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200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,m,range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n - number of training sample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m - number of checking sample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range - zx2 range of input (z is the number of inputs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x - </a:t>
            </a:r>
            <a:r>
              <a:rPr lang="en-US" sz="1200" b="0" i="0" u="none" strike="noStrike" baseline="0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zxn</a:t>
            </a:r>
            <a:r>
              <a:rPr lang="en-US" sz="12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 matrix of training input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200" b="0" i="0" u="none" strike="noStrike" baseline="0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Cx</a:t>
            </a:r>
            <a:r>
              <a:rPr lang="en-US" sz="12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 - </a:t>
            </a:r>
            <a:r>
              <a:rPr lang="en-US" sz="1200" b="0" i="0" u="none" strike="noStrike" baseline="0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zxm</a:t>
            </a:r>
            <a:r>
              <a:rPr lang="en-US" sz="12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 matrix of checking input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d - 1xn matrix of training output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Cd - 1xm matrix of checking output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200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argin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&lt; 3, error(</a:t>
            </a:r>
            <a:r>
              <a:rPr lang="en-US" sz="1200" b="0" i="0" u="none" strike="noStrike" baseline="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'Not enough input arguments'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,</a:t>
            </a:r>
            <a:r>
              <a:rPr lang="en-US" sz="1200" b="0" i="0" u="none" strike="noStrike" baseline="0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[z,~] = size(range); </a:t>
            </a:r>
            <a:r>
              <a:rPr lang="en-US" sz="12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Obtain the number of system input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x = </a:t>
            </a:r>
            <a:r>
              <a:rPr lang="en-US" sz="1200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zeros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200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z,n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Cx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200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zeros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200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z,m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200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= 1:z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x(</a:t>
            </a:r>
            <a:r>
              <a:rPr lang="en-US" sz="1200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,:) = (range(i,2)-range(i,1))*rand(1,n)+range(i,1)*ones(1,n); </a:t>
            </a:r>
            <a:r>
              <a:rPr lang="en-US" sz="12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Generate random training input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Cx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200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,:) = (range(i,2)-range(i,1))*rand(1,m)+range(i,1)*ones(1,m); </a:t>
            </a:r>
            <a:r>
              <a:rPr lang="en-US" sz="12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Generate random checking input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d = </a:t>
            </a:r>
            <a:r>
              <a:rPr lang="en-US" sz="1200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zeros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1,n); </a:t>
            </a:r>
            <a:r>
              <a:rPr lang="en-US" sz="12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Define matrix d as an array of training output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200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= 1:n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it-IT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d(i) = NonlinearFunction(x(:,i)); </a:t>
            </a:r>
            <a:r>
              <a:rPr lang="it-IT" sz="12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Calculate d matrix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Cd = </a:t>
            </a:r>
            <a:r>
              <a:rPr lang="en-US" sz="1200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zeros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1,m); </a:t>
            </a:r>
            <a:r>
              <a:rPr lang="en-US" sz="12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Define matrix Cd as an array of checking output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200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= 1:m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it-IT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   Cd(i) = NonlinearFunction(Cx(:,i)); </a:t>
            </a:r>
            <a:r>
              <a:rPr lang="it-IT" sz="12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Calculate Cd matrix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smtClean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save(</a:t>
            </a:r>
            <a:r>
              <a:rPr lang="en-US" sz="1200" b="0" i="0" u="none" strike="noStrike" baseline="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200" b="0" i="0" u="none" strike="noStrike" baseline="0" dirty="0" err="1" smtClean="0">
                <a:solidFill>
                  <a:srgbClr val="A020F0"/>
                </a:solidFill>
                <a:latin typeface="Courier New" panose="02070309020205020404" pitchFamily="49" charset="0"/>
              </a:rPr>
              <a:t>TrainingData.mat</a:t>
            </a:r>
            <a:r>
              <a:rPr lang="en-US" sz="1200" b="0" i="0" u="none" strike="noStrike" baseline="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200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 </a:t>
            </a:r>
            <a:r>
              <a:rPr lang="en-US" sz="1200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Save training data into fi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697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783E-1391-4468-8CE7-D18E4FD94AE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0004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Code (Main Progra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addpath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b="0" i="0" u="none" strike="noStrike" baseline="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'./FBFN'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 </a:t>
            </a:r>
            <a:r>
              <a:rPr lang="en-US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add FBFN library</a:t>
            </a:r>
          </a:p>
          <a:p>
            <a:pPr marL="0" indent="0">
              <a:buNone/>
            </a:pPr>
            <a:r>
              <a:rPr lang="en-US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n = 900; </a:t>
            </a:r>
            <a:r>
              <a:rPr lang="en-US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Define n as the number of training samples</a:t>
            </a:r>
          </a:p>
          <a:p>
            <a:pPr marL="0" indent="0">
              <a:buNone/>
            </a:pP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m = 841; </a:t>
            </a:r>
            <a:r>
              <a:rPr lang="en-US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Define m as the number of checking samples</a:t>
            </a:r>
          </a:p>
          <a:p>
            <a:pPr marL="0" indent="0">
              <a:buNone/>
            </a:pPr>
            <a:r>
              <a:rPr lang="en-US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InputRange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= [-3 3; -3 3]; </a:t>
            </a:r>
            <a:r>
              <a:rPr lang="en-US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Range of Input Signal</a:t>
            </a:r>
          </a:p>
          <a:p>
            <a:pPr marL="0" indent="0">
              <a:buNone/>
            </a:pP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x,Cx,d,Cd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]=</a:t>
            </a:r>
            <a:r>
              <a:rPr lang="en-US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GenerateTrainingData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n,m,InputRange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pPr marL="0" indent="0">
              <a:buNone/>
            </a:pP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DP = [25,0,0]; </a:t>
            </a:r>
            <a:r>
              <a:rPr lang="en-US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% Specify the </a:t>
            </a:r>
            <a:r>
              <a:rPr lang="en-US" b="0" i="0" u="none" strike="noStrike" baseline="0" dirty="0" err="1" smtClean="0">
                <a:solidFill>
                  <a:srgbClr val="228B22"/>
                </a:solidFill>
                <a:latin typeface="Courier New" panose="02070309020205020404" pitchFamily="49" charset="0"/>
              </a:rPr>
              <a:t>maxnimum</a:t>
            </a:r>
            <a:r>
              <a:rPr lang="en-US" b="0" i="0" u="none" strike="noStrike" baseline="0" dirty="0" smtClean="0">
                <a:solidFill>
                  <a:srgbClr val="228B22"/>
                </a:solidFill>
                <a:latin typeface="Courier New" panose="02070309020205020404" pitchFamily="49" charset="0"/>
              </a:rPr>
              <a:t> number of fuzzy rules</a:t>
            </a:r>
          </a:p>
          <a:p>
            <a:pPr marL="0" indent="0">
              <a:buNone/>
            </a:pP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warning(</a:t>
            </a:r>
            <a:r>
              <a:rPr lang="en-US" b="0" i="0" u="none" strike="noStrike" baseline="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'off'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pPr marL="0" indent="0">
              <a:buNone/>
            </a:pP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m_matrix,sigma_matrix,temp_w,NR,NDEI,CR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] = adnfbf2(</a:t>
            </a:r>
            <a:r>
              <a:rPr lang="en-US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x,d,Cx,Cd,DP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pPr marL="0" indent="0">
              <a:buNone/>
            </a:pPr>
            <a:endParaRPr lang="en-US" b="0" i="0" u="none" strike="noStrike" baseline="0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save(</a:t>
            </a:r>
            <a:r>
              <a:rPr lang="en-US" b="0" i="0" u="none" strike="noStrike" baseline="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b="0" i="0" u="none" strike="noStrike" baseline="0" dirty="0" err="1" smtClean="0">
                <a:solidFill>
                  <a:srgbClr val="A020F0"/>
                </a:solidFill>
                <a:latin typeface="Courier New" panose="02070309020205020404" pitchFamily="49" charset="0"/>
              </a:rPr>
              <a:t>FBFN.mat</a:t>
            </a:r>
            <a:r>
              <a:rPr lang="en-US" b="0" i="0" u="none" strike="noStrike" baseline="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plot(1:length(NDEI),NDEI)</a:t>
            </a:r>
          </a:p>
          <a:p>
            <a:pPr marL="0" indent="0">
              <a:buNone/>
            </a:pPr>
            <a:r>
              <a:rPr lang="en-US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b="0" i="0" u="none" strike="noStrike" baseline="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'Number of Fuzzy Rules'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pPr marL="0" indent="0">
              <a:buNone/>
            </a:pPr>
            <a:r>
              <a:rPr lang="en-US" b="0" i="0" u="none" strike="noStrike" baseline="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ylabel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b="0" i="0" u="none" strike="noStrike" baseline="0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'NDEI'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697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783E-1391-4468-8CE7-D18E4FD94AE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9009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48</TotalTime>
  <Words>665</Words>
  <Application>Microsoft Office PowerPoint</Application>
  <PresentationFormat>Custom</PresentationFormat>
  <Paragraphs>145</Paragraphs>
  <Slides>1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Neural Network Training Using MATLAB</vt:lpstr>
      <vt:lpstr>Neural Network Toolbox</vt:lpstr>
      <vt:lpstr>Feedforward Neural Network</vt:lpstr>
      <vt:lpstr>Radial Basis Function Network</vt:lpstr>
      <vt:lpstr>Fuzzy Basis Function Network (Not included in Neural Network Toolbox)</vt:lpstr>
      <vt:lpstr>Training Steps</vt:lpstr>
      <vt:lpstr>Examples</vt:lpstr>
      <vt:lpstr>MATLAB Code (GenerateTrainingData)</vt:lpstr>
      <vt:lpstr>MATLAB Code (Main Program)</vt:lpstr>
      <vt:lpstr>adnfbf2.m</vt:lpstr>
      <vt:lpstr>DEMO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uong Ngo</dc:creator>
  <cp:lastModifiedBy>shin</cp:lastModifiedBy>
  <cp:revision>16</cp:revision>
  <dcterms:created xsi:type="dcterms:W3CDTF">2014-01-29T16:22:38Z</dcterms:created>
  <dcterms:modified xsi:type="dcterms:W3CDTF">2014-01-29T22:30:33Z</dcterms:modified>
</cp:coreProperties>
</file>